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72" r:id="rId2"/>
  </p:sldMasterIdLst>
  <p:notesMasterIdLst>
    <p:notesMasterId r:id="rId15"/>
  </p:notesMasterIdLst>
  <p:handoutMasterIdLst>
    <p:handoutMasterId r:id="rId16"/>
  </p:handoutMasterIdLst>
  <p:sldIdLst>
    <p:sldId id="256" r:id="rId3"/>
    <p:sldId id="309" r:id="rId4"/>
    <p:sldId id="315" r:id="rId5"/>
    <p:sldId id="316" r:id="rId6"/>
    <p:sldId id="317" r:id="rId7"/>
    <p:sldId id="265" r:id="rId8"/>
    <p:sldId id="282" r:id="rId9"/>
    <p:sldId id="288" r:id="rId10"/>
    <p:sldId id="318" r:id="rId11"/>
    <p:sldId id="319" r:id="rId12"/>
    <p:sldId id="320" r:id="rId13"/>
    <p:sldId id="321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0000"/>
    <a:srgbClr val="36A9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70" d="100"/>
          <a:sy n="70" d="100"/>
        </p:scale>
        <p:origin x="514" y="-3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76" d="100"/>
          <a:sy n="76" d="100"/>
        </p:scale>
        <p:origin x="2538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3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37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700FC0-9E7A-4C53-8A3B-3C3C9A736C42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48944F-81ED-4843-A3E6-D41A690876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714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F122B6-E47E-4A80-A9F3-23FD10D674FE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F1C5CE-222C-4659-9A99-B99FC42AF6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527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49BF3EA-1A78-4F07-BDC0-C8A1BD461199}" type="datetimeFigureOut">
              <a:rPr lang="en-US" smtClean="0"/>
              <a:pPr/>
              <a:t>8/4/2016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6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820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995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999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  <a:lvl6pPr>
              <a:defRPr>
                <a:solidFill>
                  <a:schemeClr val="tx1"/>
                </a:solidFill>
              </a:defRPr>
            </a:lvl6pPr>
            <a:lvl7pPr>
              <a:defRPr>
                <a:solidFill>
                  <a:schemeClr val="tx1"/>
                </a:solidFill>
              </a:defRPr>
            </a:lvl7pPr>
            <a:lvl8pPr>
              <a:defRPr>
                <a:solidFill>
                  <a:schemeClr val="tx1"/>
                </a:solidFill>
              </a:defRPr>
            </a:lvl8pPr>
            <a:lvl9pPr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064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1"/>
            <a:ext cx="103632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4"/>
            <a:ext cx="103632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944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>
          <a:xfrm>
            <a:off x="6261100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Oval 8"/>
          <p:cNvSpPr/>
          <p:nvPr/>
        </p:nvSpPr>
        <p:spPr>
          <a:xfrm>
            <a:off x="5728971" y="3924300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415689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336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1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49"/>
            <a:ext cx="5388864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593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625"/>
            <a:ext cx="10972800" cy="1600200"/>
          </a:xfr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89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00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17" y="266700"/>
            <a:ext cx="4011084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0" y="273051"/>
            <a:ext cx="66611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17" y="2438401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85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0"/>
            <a:ext cx="7615765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0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0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F3EA-1A78-4F07-BDC0-C8A1BD461199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479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4463" y="6356351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/>
                </a:solidFill>
                <a:latin typeface="Century Gothic" pitchFamily="34" charset="0"/>
              </a:defRPr>
            </a:lvl1pPr>
          </a:lstStyle>
          <a:p>
            <a:fld id="{349BF3EA-1A78-4F07-BDC0-C8A1BD461199}" type="datetimeFigureOut">
              <a:rPr lang="en-US" smtClean="0"/>
              <a:pPr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887" y="6356351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/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038" y="6356351"/>
            <a:ext cx="749300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/>
                </a:solidFill>
                <a:latin typeface="Century Gothic" pitchFamily="34" charset="0"/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1277014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58826" y="6499384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251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ts val="4800"/>
        </a:lnSpc>
        <a:spcBef>
          <a:spcPct val="0"/>
        </a:spcBef>
        <a:buNone/>
        <a:defRPr sz="4800" kern="1200"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45.png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19" Type="http://schemas.openxmlformats.org/officeDocument/2006/relationships/image" Target="../media/image44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21.e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27.emf"/><Relationship Id="rId7" Type="http://schemas.openxmlformats.org/officeDocument/2006/relationships/image" Target="../media/image23.wmf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3.emf"/><Relationship Id="rId7" Type="http://schemas.openxmlformats.org/officeDocument/2006/relationships/image" Target="../media/image30.wmf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616528" y="5753755"/>
            <a:ext cx="8958943" cy="620484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 smtClean="0"/>
              <a:t>Sergey </a:t>
            </a:r>
            <a:r>
              <a:rPr lang="en-US" sz="2000" dirty="0" err="1" smtClean="0"/>
              <a:t>Komarov</a:t>
            </a:r>
            <a:r>
              <a:rPr lang="en-US" sz="2000" dirty="0" smtClean="0"/>
              <a:t> (MPA), Eugene </a:t>
            </a:r>
            <a:r>
              <a:rPr lang="en-US" sz="2000" dirty="0" err="1" smtClean="0"/>
              <a:t>Churazov</a:t>
            </a:r>
            <a:r>
              <a:rPr lang="en-US" sz="2000" dirty="0" smtClean="0"/>
              <a:t> (MPA), Matthew Kunz (Princeton</a:t>
            </a:r>
            <a:r>
              <a:rPr lang="en-US" sz="2000" dirty="0" smtClean="0"/>
              <a:t>), Alex </a:t>
            </a:r>
            <a:r>
              <a:rPr lang="en-US" sz="2000" dirty="0" err="1" smtClean="0"/>
              <a:t>Schekochihin</a:t>
            </a:r>
            <a:r>
              <a:rPr lang="en-US" sz="2000" dirty="0" smtClean="0"/>
              <a:t> (Oxford)</a:t>
            </a:r>
            <a:endParaRPr lang="en-US" sz="2000" dirty="0"/>
          </a:p>
        </p:txBody>
      </p:sp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0" y="-394679"/>
            <a:ext cx="7315200" cy="7252679"/>
          </a:xfrm>
          <a:prstGeom prst="rect">
            <a:avLst/>
          </a:prstGeom>
          <a:noFill/>
          <a:ln>
            <a:noFill/>
          </a:ln>
          <a:effectLst>
            <a:softEdge rad="31750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914400" y="707575"/>
            <a:ext cx="10363200" cy="4267200"/>
          </a:xfrm>
        </p:spPr>
        <p:txBody>
          <a:bodyPr anchor="ctr"/>
          <a:lstStyle/>
          <a:p>
            <a:r>
              <a:rPr lang="en-US" sz="4000" dirty="0" smtClean="0"/>
              <a:t>Cosmic Ray Diffusion in Mirror Fluctuations</a:t>
            </a:r>
            <a:endParaRPr lang="en-US" sz="4000" dirty="0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137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09600" y="-224682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ts val="4800"/>
              </a:lnSpc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smtClean="0"/>
              <a:t>Monte Carlo simulations of CR diffusion</a:t>
            </a:r>
            <a:endParaRPr lang="en-US" sz="3600" dirty="0"/>
          </a:p>
        </p:txBody>
      </p:sp>
      <p:sp>
        <p:nvSpPr>
          <p:cNvPr id="9" name="Rectangle 8"/>
          <p:cNvSpPr/>
          <p:nvPr/>
        </p:nvSpPr>
        <p:spPr>
          <a:xfrm>
            <a:off x="6648149" y="1740844"/>
            <a:ext cx="5653579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/>
              <a:t>     </a:t>
            </a:r>
            <a:endParaRPr lang="en-US" sz="2200" dirty="0" smtClean="0">
              <a:solidFill>
                <a:srgbClr val="B00000"/>
              </a:solidFill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2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100" dirty="0"/>
              <a:t>n</a:t>
            </a:r>
            <a:r>
              <a:rPr lang="en-US" sz="2100" dirty="0" smtClean="0"/>
              <a:t>eed long 3D box L&gt;&gt;</a:t>
            </a:r>
            <a:r>
              <a:rPr lang="en-US" sz="2100" dirty="0" err="1" smtClean="0"/>
              <a:t>l</a:t>
            </a:r>
            <a:r>
              <a:rPr lang="en-US" sz="2100" baseline="-25000" dirty="0" err="1" smtClean="0"/>
              <a:t>B</a:t>
            </a:r>
            <a:r>
              <a:rPr lang="en-US" sz="2100" dirty="0" err="1" smtClean="0"/>
              <a:t>,r</a:t>
            </a:r>
            <a:r>
              <a:rPr lang="en-US" sz="2100" baseline="-25000" dirty="0" err="1" smtClean="0"/>
              <a:t>L</a:t>
            </a:r>
            <a:r>
              <a:rPr lang="en-US" sz="2100" dirty="0" smtClean="0"/>
              <a:t> in z-direction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1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100" dirty="0" smtClean="0"/>
              <a:t>B</a:t>
            </a:r>
            <a:r>
              <a:rPr lang="en-US" sz="2100" baseline="-25000" dirty="0" smtClean="0"/>
              <a:t>0</a:t>
            </a:r>
            <a:r>
              <a:rPr lang="en-US" sz="2100" dirty="0" smtClean="0"/>
              <a:t> along z, </a:t>
            </a:r>
            <a:r>
              <a:rPr lang="en-US" sz="2100" dirty="0"/>
              <a:t>B</a:t>
            </a:r>
            <a:r>
              <a:rPr lang="en-US" sz="21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∥</a:t>
            </a:r>
            <a:r>
              <a:rPr lang="en-US" sz="2100" dirty="0">
                <a:latin typeface="Cambria Math" panose="02040503050406030204" pitchFamily="18" charset="0"/>
                <a:ea typeface="Cambria Math" panose="02040503050406030204" pitchFamily="18" charset="0"/>
              </a:rPr>
              <a:t>/</a:t>
            </a:r>
            <a:r>
              <a:rPr lang="en-US" sz="21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sz="21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1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=1</a:t>
            </a:r>
            <a:r>
              <a:rPr lang="en-US" sz="2100" dirty="0">
                <a:latin typeface="Cambria Math" panose="02040503050406030204" pitchFamily="18" charset="0"/>
                <a:ea typeface="Cambria Math" panose="02040503050406030204" pitchFamily="18" charset="0"/>
              </a:rPr>
              <a:t>, B</a:t>
            </a:r>
            <a:r>
              <a:rPr lang="en-US" sz="21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⊥</a:t>
            </a:r>
            <a:r>
              <a:rPr lang="en-US" sz="2100" dirty="0">
                <a:latin typeface="Cambria Math" panose="02040503050406030204" pitchFamily="18" charset="0"/>
                <a:ea typeface="Cambria Math" panose="02040503050406030204" pitchFamily="18" charset="0"/>
              </a:rPr>
              <a:t>/</a:t>
            </a:r>
            <a:r>
              <a:rPr lang="en-US" sz="21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sz="21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1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=0.1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1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100" dirty="0" err="1" smtClean="0"/>
              <a:t>l</a:t>
            </a:r>
            <a:r>
              <a:rPr lang="en-US" sz="2100" baseline="-25000" dirty="0" err="1" smtClean="0"/>
              <a:t>B</a:t>
            </a:r>
            <a:r>
              <a:rPr lang="en-US" sz="21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∥</a:t>
            </a:r>
            <a:r>
              <a:rPr lang="en-US" sz="21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/</a:t>
            </a:r>
            <a:r>
              <a:rPr lang="en-US" sz="21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l</a:t>
            </a:r>
            <a:r>
              <a:rPr lang="en-US" sz="2100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sz="21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⊥</a:t>
            </a:r>
            <a:r>
              <a:rPr lang="en-US" sz="21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=10 (measure of difference from slab)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1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100" dirty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sz="21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pectral shape similar to Matt’s simulation (but results are not sensitive to spectrum at </a:t>
            </a:r>
            <a:r>
              <a:rPr lang="en-US" sz="21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sz="2100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L</a:t>
            </a:r>
            <a:r>
              <a:rPr lang="en-US" sz="21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&gt;~</a:t>
            </a:r>
            <a:r>
              <a:rPr lang="en-US" sz="21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l</a:t>
            </a:r>
            <a:r>
              <a:rPr lang="en-US" sz="2100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sz="21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</a:p>
          <a:p>
            <a:r>
              <a:rPr lang="en-US" sz="2200" dirty="0" smtClean="0"/>
              <a:t> </a:t>
            </a:r>
            <a:endParaRPr lang="en-US" sz="22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0" y="1920183"/>
            <a:ext cx="6705601" cy="3903155"/>
            <a:chOff x="-1" y="774570"/>
            <a:chExt cx="6705601" cy="3903155"/>
          </a:xfrm>
        </p:grpSpPr>
        <p:pic>
          <p:nvPicPr>
            <p:cNvPr id="55298" name="Picture 2" descr="https://lh4.googleusercontent.com/8vKpjIWRkWDPqmaQrvD46Nc1t4HGNg36pEPhrNW_HY0jcP7Mq7vk24j-pj5LgH7yPvY91BnW0HYP4mIE6eE7ewMZncGCiJ7QwDhQHBukgrOPL2oF5gqUT1TvW6kDzVrx573prnZ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354" y="1113155"/>
              <a:ext cx="5973254" cy="31208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 flipV="1">
              <a:off x="415354" y="774570"/>
              <a:ext cx="0" cy="34561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415354" y="4230696"/>
              <a:ext cx="629024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6200000">
              <a:off x="-153729" y="2488889"/>
              <a:ext cx="6767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 [</a:t>
              </a:r>
              <a:r>
                <a:rPr lang="en-US" dirty="0" err="1" smtClean="0"/>
                <a:t>l</a:t>
              </a:r>
              <a:r>
                <a:rPr lang="en-US" baseline="-25000" dirty="0" err="1" smtClean="0"/>
                <a:t>B</a:t>
              </a:r>
              <a:r>
                <a:rPr lang="en-US" dirty="0" smtClean="0"/>
                <a:t>]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69985" y="4308393"/>
              <a:ext cx="673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 [</a:t>
              </a:r>
              <a:r>
                <a:rPr lang="en-US" dirty="0" err="1" smtClean="0"/>
                <a:t>l</a:t>
              </a:r>
              <a:r>
                <a:rPr lang="en-US" baseline="-25000" dirty="0" err="1" smtClean="0"/>
                <a:t>B</a:t>
              </a:r>
              <a:r>
                <a:rPr lang="en-US" dirty="0" smtClean="0"/>
                <a:t>]</a:t>
              </a:r>
              <a:endParaRPr lang="en-US" dirty="0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3704194" y="1181904"/>
            <a:ext cx="4976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B00000"/>
                </a:solidFill>
              </a:rPr>
              <a:t>A model </a:t>
            </a:r>
            <a:r>
              <a:rPr lang="en-US" sz="2400" dirty="0">
                <a:solidFill>
                  <a:srgbClr val="B00000"/>
                </a:solidFill>
              </a:rPr>
              <a:t>to </a:t>
            </a:r>
            <a:r>
              <a:rPr lang="en-US" sz="2400" dirty="0" err="1" smtClean="0">
                <a:solidFill>
                  <a:srgbClr val="B00000"/>
                </a:solidFill>
              </a:rPr>
              <a:t>mimick</a:t>
            </a:r>
            <a:r>
              <a:rPr lang="en-US" sz="2400" dirty="0" smtClean="0">
                <a:solidFill>
                  <a:srgbClr val="B00000"/>
                </a:solidFill>
              </a:rPr>
              <a:t> the </a:t>
            </a:r>
            <a:r>
              <a:rPr lang="en-US" sz="2400" dirty="0">
                <a:solidFill>
                  <a:srgbClr val="B00000"/>
                </a:solidFill>
              </a:rPr>
              <a:t>mirror field</a:t>
            </a:r>
            <a:endParaRPr lang="en-US" sz="2400" dirty="0"/>
          </a:p>
        </p:txBody>
      </p:sp>
      <p:sp>
        <p:nvSpPr>
          <p:cNvPr id="11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55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54" y="1571463"/>
            <a:ext cx="5773246" cy="42093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204" y="1571463"/>
            <a:ext cx="5513841" cy="4203016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09600" y="-224682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ts val="4800"/>
              </a:lnSpc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smtClean="0"/>
              <a:t>Monte Carlo simulations of CR diffusion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95054"/>
              </p:ext>
            </p:extLst>
          </p:nvPr>
        </p:nvGraphicFramePr>
        <p:xfrm>
          <a:off x="2548164" y="4019323"/>
          <a:ext cx="1025464" cy="36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164" y="4019323"/>
                        <a:ext cx="1025464" cy="367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86160"/>
              </p:ext>
            </p:extLst>
          </p:nvPr>
        </p:nvGraphicFramePr>
        <p:xfrm>
          <a:off x="9362619" y="2519815"/>
          <a:ext cx="5238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" name="Equation" r:id="rId7" imgW="342720" imgH="190440" progId="Equation.DSMT4">
                  <p:embed/>
                </p:oleObj>
              </mc:Choice>
              <mc:Fallback>
                <p:oleObj name="Equation" r:id="rId7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62619" y="2519815"/>
                        <a:ext cx="52387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50975"/>
              </p:ext>
            </p:extLst>
          </p:nvPr>
        </p:nvGraphicFramePr>
        <p:xfrm>
          <a:off x="9789425" y="3192917"/>
          <a:ext cx="472623" cy="24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name="Equation" r:id="rId9" imgW="291960" imgH="152280" progId="Equation.DSMT4">
                  <p:embed/>
                </p:oleObj>
              </mc:Choice>
              <mc:Fallback>
                <p:oleObj name="Equation" r:id="rId9" imgW="2919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89425" y="3192917"/>
                        <a:ext cx="472623" cy="24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441266"/>
              </p:ext>
            </p:extLst>
          </p:nvPr>
        </p:nvGraphicFramePr>
        <p:xfrm>
          <a:off x="8499800" y="5809744"/>
          <a:ext cx="2789383" cy="46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Equation" r:id="rId11" imgW="1536480" imgH="253800" progId="Equation.DSMT4">
                  <p:embed/>
                </p:oleObj>
              </mc:Choice>
              <mc:Fallback>
                <p:oleObj name="Equation" r:id="rId11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99800" y="5809744"/>
                        <a:ext cx="2789383" cy="46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8817427" y="1992086"/>
            <a:ext cx="1" cy="3138622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88725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" name="Equation" r:id="rId13" imgW="914400" imgH="179640" progId="Equation.DSMT4">
                  <p:embed/>
                </p:oleObj>
              </mc:Choice>
              <mc:Fallback>
                <p:oleObj name="Equation" r:id="rId1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44381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name="Equation" r:id="rId15" imgW="914400" imgH="179640" progId="Equation.DSMT4">
                  <p:embed/>
                </p:oleObj>
              </mc:Choice>
              <mc:Fallback>
                <p:oleObj name="Equation" r:id="rId1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81114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name="Equation" r:id="rId16" imgW="914400" imgH="179640" progId="Equation.DSMT4">
                  <p:embed/>
                </p:oleObj>
              </mc:Choice>
              <mc:Fallback>
                <p:oleObj name="Equation" r:id="rId16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66863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name="Equation" r:id="rId17" imgW="914400" imgH="179640" progId="Equation.DSMT4">
                  <p:embed/>
                </p:oleObj>
              </mc:Choice>
              <mc:Fallback>
                <p:oleObj name="Equation" r:id="rId17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14986"/>
              </p:ext>
            </p:extLst>
          </p:nvPr>
        </p:nvGraphicFramePr>
        <p:xfrm>
          <a:off x="8148447" y="2027351"/>
          <a:ext cx="668980" cy="3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8" name="Equation" r:id="rId18" imgW="419040" imgH="228600" progId="Equation.DSMT4">
                  <p:embed/>
                </p:oleObj>
              </mc:Choice>
              <mc:Fallback>
                <p:oleObj name="Equation" r:id="rId18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48447" y="2027351"/>
                        <a:ext cx="668980" cy="3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31013"/>
              </p:ext>
            </p:extLst>
          </p:nvPr>
        </p:nvGraphicFramePr>
        <p:xfrm>
          <a:off x="4041475" y="5859231"/>
          <a:ext cx="3695393" cy="54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9" name="Equation" r:id="rId20" imgW="1714320" imgH="253800" progId="Equation.DSMT4">
                  <p:embed/>
                </p:oleObj>
              </mc:Choice>
              <mc:Fallback>
                <p:oleObj name="Equation" r:id="rId20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41475" y="5859231"/>
                        <a:ext cx="3695393" cy="547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101468" y="5886899"/>
            <a:ext cx="396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dashed lines:</a:t>
            </a:r>
            <a:endParaRPr lang="en-US" sz="2400" dirty="0"/>
          </a:p>
        </p:txBody>
      </p:sp>
      <p:sp>
        <p:nvSpPr>
          <p:cNvPr id="20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105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09600" y="-224682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ts val="4800"/>
              </a:lnSpc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Summary</a:t>
            </a:r>
            <a:endParaRPr lang="en-US" sz="3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88725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44381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81114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66863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7" imgW="914400" imgH="179640" progId="Equation.DSMT4">
                  <p:embed/>
                </p:oleObj>
              </mc:Choice>
              <mc:Fallback>
                <p:oleObj name="Equation" r:id="rId7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81200" y="1917186"/>
            <a:ext cx="8534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/>
              <a:t>Mirrors are capable of considerable energy-dependent suppression of CR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4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 smtClean="0"/>
              <a:t>CR with energies up to 100 </a:t>
            </a:r>
            <a:r>
              <a:rPr lang="en-US" sz="2400" dirty="0" err="1" smtClean="0"/>
              <a:t>GeV</a:t>
            </a:r>
            <a:r>
              <a:rPr lang="en-US" sz="2400" dirty="0" smtClean="0"/>
              <a:t> may not escape the ICM</a:t>
            </a:r>
            <a:endParaRPr lang="en-US" sz="2400" dirty="0" smtClean="0"/>
          </a:p>
          <a:p>
            <a:pPr marL="342900" indent="-342900" algn="ctr">
              <a:buFont typeface="Courier New" panose="02070309020205020404" pitchFamily="49" charset="0"/>
              <a:buChar char="o"/>
            </a:pPr>
            <a:endParaRPr lang="en-US" sz="2400" dirty="0"/>
          </a:p>
        </p:txBody>
      </p:sp>
      <p:sp>
        <p:nvSpPr>
          <p:cNvPr id="24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6523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77200" y="2426670"/>
            <a:ext cx="3679371" cy="1730828"/>
          </a:xfrm>
        </p:spPr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en-US" dirty="0" smtClean="0"/>
              <a:t>turbulent, Re~1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m</a:t>
            </a:r>
            <a:r>
              <a:rPr lang="en-US" dirty="0" smtClean="0"/>
              <a:t>agnetized, Rm~10</a:t>
            </a:r>
            <a:r>
              <a:rPr lang="en-US" baseline="30000" dirty="0" smtClean="0"/>
              <a:t>3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/>
              <a:t>w</a:t>
            </a:r>
            <a:r>
              <a:rPr lang="en-US" dirty="0" smtClean="0"/>
              <a:t>eakly collisional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-261258"/>
            <a:ext cx="10972800" cy="1600200"/>
          </a:xfrm>
        </p:spPr>
        <p:txBody>
          <a:bodyPr anchor="ctr"/>
          <a:lstStyle/>
          <a:p>
            <a:r>
              <a:rPr lang="en-US" sz="3600" dirty="0" err="1" smtClean="0"/>
              <a:t>Intracluster</a:t>
            </a:r>
            <a:r>
              <a:rPr lang="en-US" sz="3600" dirty="0" smtClean="0"/>
              <a:t> medium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626"/>
              </p:ext>
            </p:extLst>
          </p:nvPr>
        </p:nvGraphicFramePr>
        <p:xfrm>
          <a:off x="4973638" y="2027732"/>
          <a:ext cx="2668133" cy="272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3" imgW="1168200" imgH="1193760" progId="Equation.DSMT4">
                  <p:embed/>
                </p:oleObj>
              </mc:Choice>
              <mc:Fallback>
                <p:oleObj name="Equation" r:id="rId3" imgW="11682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3638" y="2027732"/>
                        <a:ext cx="2668133" cy="2725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2" name="Picture 4" descr="http://chandra.harvard.edu/photo/2005/perseus/perseus_42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66" y="1537743"/>
            <a:ext cx="4000500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Shape 1"/>
          <p:cNvSpPr txBox="1"/>
          <p:nvPr/>
        </p:nvSpPr>
        <p:spPr>
          <a:xfrm>
            <a:off x="815359" y="5395368"/>
            <a:ext cx="3103314" cy="47514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r>
              <a:rPr lang="en-US" sz="1600" dirty="0" smtClean="0"/>
              <a:t>Chandra X-ray image of the Perseus cluster</a:t>
            </a:r>
            <a:endParaRPr sz="1600" dirty="0"/>
          </a:p>
        </p:txBody>
      </p:sp>
      <p:sp>
        <p:nvSpPr>
          <p:cNvPr id="9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841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-261258"/>
            <a:ext cx="10972800" cy="1600200"/>
          </a:xfrm>
        </p:spPr>
        <p:txBody>
          <a:bodyPr anchor="ctr"/>
          <a:lstStyle/>
          <a:p>
            <a:r>
              <a:rPr lang="en-US" sz="3600" dirty="0" smtClean="0"/>
              <a:t>Cosmic rays in galaxy clusters</a:t>
            </a:r>
            <a:endParaRPr lang="en-US" sz="3600" dirty="0"/>
          </a:p>
        </p:txBody>
      </p:sp>
      <p:sp>
        <p:nvSpPr>
          <p:cNvPr id="6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067938"/>
            <a:ext cx="5185707" cy="5216269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096000" y="1964887"/>
            <a:ext cx="5562599" cy="2398156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US" sz="2200" dirty="0">
                <a:solidFill>
                  <a:srgbClr val="B00000"/>
                </a:solidFill>
              </a:rPr>
              <a:t>d</a:t>
            </a:r>
            <a:r>
              <a:rPr lang="en-US" sz="2200" dirty="0" smtClean="0">
                <a:solidFill>
                  <a:srgbClr val="B00000"/>
                </a:solidFill>
              </a:rPr>
              <a:t>iffuse radio halos</a:t>
            </a:r>
            <a:r>
              <a:rPr lang="en-US" sz="2200" dirty="0" smtClean="0"/>
              <a:t> </a:t>
            </a:r>
          </a:p>
          <a:p>
            <a:pPr marL="0" indent="0">
              <a:buNone/>
            </a:pPr>
            <a:r>
              <a:rPr lang="en-US" sz="2200" dirty="0" smtClean="0"/>
              <a:t>ICM turbulence, product of </a:t>
            </a:r>
            <a:r>
              <a:rPr lang="en-US" sz="2200" dirty="0" err="1" smtClean="0"/>
              <a:t>hadronic</a:t>
            </a:r>
            <a:r>
              <a:rPr lang="en-US" sz="2200" dirty="0" smtClean="0"/>
              <a:t> </a:t>
            </a:r>
            <a:r>
              <a:rPr lang="en-US" sz="2200" dirty="0" err="1" smtClean="0"/>
              <a:t>colllisions</a:t>
            </a:r>
            <a:r>
              <a:rPr lang="en-US" sz="2200" dirty="0" smtClean="0"/>
              <a:t>?</a:t>
            </a:r>
            <a:endParaRPr lang="en-US" sz="2200" dirty="0"/>
          </a:p>
          <a:p>
            <a:pPr>
              <a:buFont typeface="Courier New" panose="02070309020205020404" pitchFamily="49" charset="0"/>
              <a:buChar char="o"/>
            </a:pPr>
            <a:r>
              <a:rPr lang="en-US" sz="2200" dirty="0" smtClean="0">
                <a:solidFill>
                  <a:srgbClr val="B00000"/>
                </a:solidFill>
              </a:rPr>
              <a:t>radio relics</a:t>
            </a:r>
            <a:r>
              <a:rPr lang="en-US" sz="2200" dirty="0" smtClean="0"/>
              <a:t> </a:t>
            </a:r>
          </a:p>
          <a:p>
            <a:pPr marL="0" indent="0">
              <a:buNone/>
            </a:pPr>
            <a:r>
              <a:rPr lang="en-US" sz="2200" dirty="0" smtClean="0"/>
              <a:t>DSA </a:t>
            </a:r>
          </a:p>
        </p:txBody>
      </p:sp>
      <p:sp>
        <p:nvSpPr>
          <p:cNvPr id="9" name="Rectangle 8"/>
          <p:cNvSpPr/>
          <p:nvPr/>
        </p:nvSpPr>
        <p:spPr>
          <a:xfrm>
            <a:off x="6019800" y="1060989"/>
            <a:ext cx="396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1. </a:t>
            </a: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</a:rPr>
              <a:t>synchrotron emission         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</a:rPr>
              <a:t>    from non-thermal electrons</a:t>
            </a:r>
            <a:endParaRPr lang="en-US" sz="2400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19800" y="4245856"/>
            <a:ext cx="396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. </a:t>
            </a:r>
            <a:r>
              <a:rPr lang="el-GR" sz="2400" dirty="0" smtClean="0">
                <a:solidFill>
                  <a:schemeClr val="bg2">
                    <a:lumMod val="25000"/>
                  </a:schemeClr>
                </a:solidFill>
              </a:rPr>
              <a:t>γ</a:t>
            </a: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</a:rPr>
              <a:t>-ray emission</a:t>
            </a:r>
            <a:endParaRPr lang="en-US" sz="2400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96000" y="4794321"/>
            <a:ext cx="6019800" cy="16260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/>
              <a:t>p</a:t>
            </a:r>
            <a:r>
              <a:rPr lang="en-US" sz="2200" dirty="0" err="1" smtClean="0"/>
              <a:t>+p</a:t>
            </a:r>
            <a:r>
              <a:rPr lang="en-US" sz="2200" dirty="0" smtClean="0"/>
              <a:t> -&gt; </a:t>
            </a:r>
            <a:r>
              <a:rPr lang="el-GR" sz="2200" dirty="0" smtClean="0"/>
              <a:t>π</a:t>
            </a:r>
            <a:r>
              <a:rPr lang="en-US" sz="2200" baseline="30000" dirty="0" smtClean="0"/>
              <a:t>0 </a:t>
            </a:r>
            <a:r>
              <a:rPr lang="en-US" sz="2200" dirty="0" smtClean="0"/>
              <a:t>-&gt; </a:t>
            </a:r>
            <a:r>
              <a:rPr lang="el-GR" sz="2200" dirty="0" smtClean="0"/>
              <a:t>γγ</a:t>
            </a:r>
            <a:endParaRPr lang="en-US" sz="2200" dirty="0" smtClean="0"/>
          </a:p>
          <a:p>
            <a:endParaRPr lang="en-US" sz="2200" baseline="30000" dirty="0"/>
          </a:p>
          <a:p>
            <a:r>
              <a:rPr lang="en-US" sz="2200" i="1" dirty="0" smtClean="0"/>
              <a:t>Fermi-</a:t>
            </a:r>
            <a:r>
              <a:rPr lang="en-US" sz="2200" i="1" dirty="0" err="1" smtClean="0"/>
              <a:t>Lat</a:t>
            </a:r>
            <a:r>
              <a:rPr lang="en-US" sz="2200" i="1" dirty="0" smtClean="0"/>
              <a:t> </a:t>
            </a:r>
            <a:r>
              <a:rPr lang="en-US" sz="2200" dirty="0" smtClean="0"/>
              <a:t>above 10 </a:t>
            </a:r>
            <a:r>
              <a:rPr lang="en-US" sz="2200" dirty="0" err="1" smtClean="0"/>
              <a:t>GeV</a:t>
            </a:r>
            <a:r>
              <a:rPr lang="en-US" sz="2200" dirty="0" smtClean="0"/>
              <a:t>: </a:t>
            </a:r>
          </a:p>
          <a:p>
            <a:r>
              <a:rPr lang="en-US" sz="2200" dirty="0" smtClean="0"/>
              <a:t>p-pressure &lt; 1.5% of thermal pressure for </a:t>
            </a:r>
            <a:r>
              <a:rPr lang="en-US" sz="2200" i="1" dirty="0" smtClean="0"/>
              <a:t>q</a:t>
            </a:r>
            <a:r>
              <a:rPr lang="en-US" sz="2200" dirty="0" smtClean="0"/>
              <a:t>=2.1</a:t>
            </a:r>
            <a:endParaRPr lang="en-US" sz="2200" dirty="0" smtClean="0"/>
          </a:p>
          <a:p>
            <a:r>
              <a:rPr lang="en-US" sz="19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khorov&amp;Churazov</a:t>
            </a:r>
            <a:r>
              <a:rPr lang="en-US" sz="19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2014, Ackermann 2014 </a:t>
            </a:r>
            <a:endParaRPr lang="en-US" sz="19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9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-261258"/>
            <a:ext cx="10972800" cy="1600200"/>
          </a:xfrm>
        </p:spPr>
        <p:txBody>
          <a:bodyPr anchor="ctr"/>
          <a:lstStyle/>
          <a:p>
            <a:r>
              <a:rPr lang="en-US" sz="3600" dirty="0" smtClean="0"/>
              <a:t>Energies and </a:t>
            </a:r>
            <a:r>
              <a:rPr lang="en-US" sz="3600" dirty="0" err="1" smtClean="0"/>
              <a:t>Larmor</a:t>
            </a:r>
            <a:r>
              <a:rPr lang="en-US" sz="3600" dirty="0" smtClean="0"/>
              <a:t> radii of CR in ICM</a:t>
            </a:r>
            <a:endParaRPr lang="en-US" sz="3600" dirty="0"/>
          </a:p>
        </p:txBody>
      </p:sp>
      <p:sp>
        <p:nvSpPr>
          <p:cNvPr id="6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78" y="1205375"/>
            <a:ext cx="6357413" cy="508962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63886"/>
              </p:ext>
            </p:extLst>
          </p:nvPr>
        </p:nvGraphicFramePr>
        <p:xfrm>
          <a:off x="4037067" y="2649235"/>
          <a:ext cx="864117" cy="45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7067" y="2649235"/>
                        <a:ext cx="864117" cy="45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95608"/>
              </p:ext>
            </p:extLst>
          </p:nvPr>
        </p:nvGraphicFramePr>
        <p:xfrm>
          <a:off x="1778577" y="4953522"/>
          <a:ext cx="1035334" cy="45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8577" y="4953522"/>
                        <a:ext cx="1035334" cy="45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464987" y="1133297"/>
            <a:ext cx="396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CR diffusion may be suppressed effectively by magnetic fluctuations close to </a:t>
            </a:r>
            <a:r>
              <a:rPr lang="en-US" sz="2400" dirty="0" err="1" smtClean="0"/>
              <a:t>Larmor</a:t>
            </a:r>
            <a:r>
              <a:rPr lang="en-US" sz="2400" dirty="0" smtClean="0"/>
              <a:t> scales</a:t>
            </a:r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6498771" y="3106708"/>
            <a:ext cx="391886" cy="10668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16035" y="3106708"/>
            <a:ext cx="391886" cy="10668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131020" y="3414535"/>
            <a:ext cx="1188823" cy="44504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51302" y="3405391"/>
            <a:ext cx="1194920" cy="46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055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78" y="1205375"/>
            <a:ext cx="6357413" cy="5089626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-261258"/>
            <a:ext cx="10972800" cy="1600200"/>
          </a:xfrm>
        </p:spPr>
        <p:txBody>
          <a:bodyPr anchor="ctr"/>
          <a:lstStyle/>
          <a:p>
            <a:r>
              <a:rPr lang="en-US" sz="3600" dirty="0" smtClean="0"/>
              <a:t>Energies and </a:t>
            </a:r>
            <a:r>
              <a:rPr lang="en-US" sz="3600" dirty="0" err="1" smtClean="0"/>
              <a:t>Larmor</a:t>
            </a:r>
            <a:r>
              <a:rPr lang="en-US" sz="3600" dirty="0" smtClean="0"/>
              <a:t> radii of CR in ICM</a:t>
            </a:r>
            <a:endParaRPr lang="en-US" sz="3600" dirty="0"/>
          </a:p>
        </p:txBody>
      </p:sp>
      <p:sp>
        <p:nvSpPr>
          <p:cNvPr id="6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630977" y="2308314"/>
            <a:ext cx="4386495" cy="2679352"/>
            <a:chOff x="1253025" y="2308314"/>
            <a:chExt cx="4386495" cy="2679352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1253025" y="4987666"/>
              <a:ext cx="4386495" cy="0"/>
            </a:xfrm>
            <a:prstGeom prst="line">
              <a:avLst/>
            </a:prstGeom>
            <a:ln w="127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53025" y="2701740"/>
              <a:ext cx="4386495" cy="0"/>
            </a:xfrm>
            <a:prstGeom prst="line">
              <a:avLst/>
            </a:prstGeom>
            <a:ln w="12700">
              <a:solidFill>
                <a:srgbClr val="00206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TextBox 2"/>
            <p:cNvSpPr txBox="1"/>
            <p:nvPr/>
          </p:nvSpPr>
          <p:spPr>
            <a:xfrm>
              <a:off x="2929798" y="2308314"/>
              <a:ext cx="1022867" cy="395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irrors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929798" y="4591717"/>
              <a:ext cx="1022867" cy="395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irrors</a:t>
              </a:r>
              <a:endParaRPr lang="en-US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7464987" y="1133297"/>
            <a:ext cx="396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CR diffusion may be suppressed effectively by magnetic fluctuations close to </a:t>
            </a:r>
            <a:r>
              <a:rPr lang="en-US" sz="2400" dirty="0" err="1" smtClean="0"/>
              <a:t>Larmor</a:t>
            </a:r>
            <a:r>
              <a:rPr lang="en-US" sz="2400" dirty="0" smtClean="0"/>
              <a:t> scales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7464987" y="3000584"/>
            <a:ext cx="396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m</a:t>
            </a:r>
            <a:r>
              <a:rPr lang="en-US" sz="2400" dirty="0" smtClean="0"/>
              <a:t>irror instability in ICM: l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~1 </a:t>
            </a:r>
            <a:r>
              <a:rPr lang="en-US" sz="2400" dirty="0" err="1" smtClean="0"/>
              <a:t>μpc</a:t>
            </a:r>
            <a:r>
              <a:rPr lang="en-US" sz="2400" dirty="0" smtClean="0"/>
              <a:t> </a:t>
            </a:r>
            <a:r>
              <a:rPr lang="en-US" sz="2400" dirty="0"/>
              <a:t>(B=1 </a:t>
            </a:r>
            <a:r>
              <a:rPr lang="en-US" sz="2400" dirty="0" err="1" smtClean="0"/>
              <a:t>μG</a:t>
            </a:r>
            <a:r>
              <a:rPr lang="en-US" sz="2400" dirty="0" smtClean="0"/>
              <a:t>, T=8 </a:t>
            </a:r>
            <a:r>
              <a:rPr lang="en-US" sz="2400" dirty="0" err="1" smtClean="0"/>
              <a:t>KeV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8" name="Down Arrow 17"/>
          <p:cNvSpPr/>
          <p:nvPr/>
        </p:nvSpPr>
        <p:spPr>
          <a:xfrm>
            <a:off x="9171867" y="4080852"/>
            <a:ext cx="646176" cy="711803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513755" y="4914501"/>
            <a:ext cx="396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e</a:t>
            </a:r>
            <a:r>
              <a:rPr lang="en-US" sz="2400" dirty="0" smtClean="0"/>
              <a:t>nergy-dependent diffusion coefficient, </a:t>
            </a:r>
          </a:p>
          <a:p>
            <a:pPr algn="ctr"/>
            <a:r>
              <a:rPr lang="en-US" sz="2400" dirty="0"/>
              <a:t>e</a:t>
            </a:r>
            <a:r>
              <a:rPr lang="en-US" sz="2400" dirty="0" smtClean="0"/>
              <a:t>xpect large suppression near 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L</a:t>
            </a:r>
            <a:endParaRPr lang="en-US" sz="2400" baseline="-250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64524"/>
              </p:ext>
            </p:extLst>
          </p:nvPr>
        </p:nvGraphicFramePr>
        <p:xfrm>
          <a:off x="4037067" y="2649235"/>
          <a:ext cx="864117" cy="45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7067" y="2649235"/>
                        <a:ext cx="864117" cy="45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73288"/>
              </p:ext>
            </p:extLst>
          </p:nvPr>
        </p:nvGraphicFramePr>
        <p:xfrm>
          <a:off x="1778577" y="4953522"/>
          <a:ext cx="1035334" cy="45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8577" y="4953522"/>
                        <a:ext cx="1035334" cy="45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498771" y="3106708"/>
            <a:ext cx="391886" cy="10668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16035" y="3106708"/>
            <a:ext cx="391886" cy="106680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131020" y="3414535"/>
            <a:ext cx="1188823" cy="44504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51302" y="3405391"/>
            <a:ext cx="1194920" cy="46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218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09600" y="-261258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ts val="4800"/>
              </a:lnSpc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Magnetic field structure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829349" y="5960584"/>
            <a:ext cx="1768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>
                    <a:lumMod val="25000"/>
                  </a:schemeClr>
                </a:solidFill>
              </a:rPr>
              <a:t>Rincon </a:t>
            </a:r>
            <a:r>
              <a:rPr lang="en-US" sz="1600" dirty="0" smtClean="0">
                <a:solidFill>
                  <a:schemeClr val="bg2">
                    <a:lumMod val="25000"/>
                  </a:schemeClr>
                </a:solidFill>
              </a:rPr>
              <a:t>et al. </a:t>
            </a:r>
            <a:r>
              <a:rPr lang="en-US" sz="1600" dirty="0" smtClean="0">
                <a:solidFill>
                  <a:schemeClr val="bg2">
                    <a:lumMod val="25000"/>
                  </a:schemeClr>
                </a:solidFill>
              </a:rPr>
              <a:t>2016</a:t>
            </a:r>
            <a:endParaRPr lang="en-US" sz="1600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5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615" y="1159764"/>
            <a:ext cx="4759903" cy="4729408"/>
          </a:xfrm>
          <a:prstGeom prst="rect">
            <a:avLst/>
          </a:prstGeom>
        </p:spPr>
      </p:pic>
      <p:grpSp>
        <p:nvGrpSpPr>
          <p:cNvPr id="66" name="Group 65"/>
          <p:cNvGrpSpPr/>
          <p:nvPr/>
        </p:nvGrpSpPr>
        <p:grpSpPr>
          <a:xfrm>
            <a:off x="5071746" y="1722884"/>
            <a:ext cx="7098482" cy="3840007"/>
            <a:chOff x="958464" y="1021135"/>
            <a:chExt cx="9913626" cy="5362891"/>
          </a:xfrm>
        </p:grpSpPr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416884"/>
                </p:ext>
              </p:extLst>
            </p:nvPr>
          </p:nvGraphicFramePr>
          <p:xfrm>
            <a:off x="3171328" y="5975392"/>
            <a:ext cx="688692" cy="39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Equation" r:id="rId4" imgW="355320" imgH="203040" progId="Equation.DSMT4">
                    <p:embed/>
                  </p:oleObj>
                </mc:Choice>
                <mc:Fallback>
                  <p:oleObj name="Equation" r:id="rId4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71328" y="5975392"/>
                          <a:ext cx="688692" cy="39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46696"/>
                </p:ext>
              </p:extLst>
            </p:nvPr>
          </p:nvGraphicFramePr>
          <p:xfrm>
            <a:off x="7802147" y="5952564"/>
            <a:ext cx="910864" cy="43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" name="Equation" r:id="rId6" imgW="482400" imgH="228600" progId="Equation.DSMT4">
                    <p:embed/>
                  </p:oleObj>
                </mc:Choice>
                <mc:Fallback>
                  <p:oleObj name="Equation" r:id="rId6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02147" y="5952564"/>
                          <a:ext cx="910864" cy="431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/>
            <p:nvPr/>
          </p:nvCxnSpPr>
          <p:spPr>
            <a:xfrm flipV="1">
              <a:off x="1523535" y="1115991"/>
              <a:ext cx="0" cy="420675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793775"/>
                </p:ext>
              </p:extLst>
            </p:nvPr>
          </p:nvGraphicFramePr>
          <p:xfrm>
            <a:off x="10515600" y="5415273"/>
            <a:ext cx="356490" cy="499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515600" y="5415273"/>
                          <a:ext cx="356490" cy="499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996622"/>
                </p:ext>
              </p:extLst>
            </p:nvPr>
          </p:nvGraphicFramePr>
          <p:xfrm>
            <a:off x="2533786" y="5372960"/>
            <a:ext cx="496918" cy="526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"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33786" y="5372960"/>
                          <a:ext cx="496918" cy="5260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581366"/>
                </p:ext>
              </p:extLst>
            </p:nvPr>
          </p:nvGraphicFramePr>
          <p:xfrm>
            <a:off x="3092958" y="5369512"/>
            <a:ext cx="597206" cy="568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3" name="Equation" r:id="rId12" imgW="266400" imgH="253800" progId="Equation.DSMT4">
                    <p:embed/>
                  </p:oleObj>
                </mc:Choice>
                <mc:Fallback>
                  <p:oleObj name="Equation" r:id="rId12" imgW="2664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92958" y="5369512"/>
                          <a:ext cx="597206" cy="568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Straight Connector 72"/>
            <p:cNvCxnSpPr/>
            <p:nvPr/>
          </p:nvCxnSpPr>
          <p:spPr>
            <a:xfrm>
              <a:off x="1523535" y="5322742"/>
              <a:ext cx="9254193" cy="0"/>
            </a:xfrm>
            <a:prstGeom prst="line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116288"/>
                </p:ext>
              </p:extLst>
            </p:nvPr>
          </p:nvGraphicFramePr>
          <p:xfrm>
            <a:off x="1218743" y="5978877"/>
            <a:ext cx="146208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" name="Equation" r:id="rId14" imgW="787320" imgH="203040" progId="Equation.DSMT4">
                    <p:embed/>
                  </p:oleObj>
                </mc:Choice>
                <mc:Fallback>
                  <p:oleObj name="Equation" r:id="rId14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18743" y="5978877"/>
                          <a:ext cx="1462088" cy="376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199081"/>
                </p:ext>
              </p:extLst>
            </p:nvPr>
          </p:nvGraphicFramePr>
          <p:xfrm>
            <a:off x="958464" y="1021135"/>
            <a:ext cx="536090" cy="636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" name="Equation" r:id="rId16" imgW="203040" imgH="241200" progId="Equation.DSMT4">
                    <p:embed/>
                  </p:oleObj>
                </mc:Choice>
                <mc:Fallback>
                  <p:oleObj name="Equation" r:id="rId16" imgW="2030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58464" y="1021135"/>
                          <a:ext cx="536090" cy="636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Box 75"/>
            <p:cNvSpPr txBox="1"/>
            <p:nvPr/>
          </p:nvSpPr>
          <p:spPr>
            <a:xfrm>
              <a:off x="2108007" y="3091533"/>
              <a:ext cx="1845395" cy="993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t</a:t>
              </a:r>
              <a:r>
                <a:rPr lang="en-US" sz="2000" dirty="0" smtClean="0"/>
                <a:t>urbulent </a:t>
              </a:r>
            </a:p>
            <a:p>
              <a:pPr algn="ctr"/>
              <a:r>
                <a:rPr lang="en-US" sz="2000" dirty="0" smtClean="0"/>
                <a:t>motions</a:t>
              </a:r>
              <a:endParaRPr lang="en-US" sz="2000" dirty="0"/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670325"/>
                </p:ext>
              </p:extLst>
            </p:nvPr>
          </p:nvGraphicFramePr>
          <p:xfrm>
            <a:off x="7992887" y="5400808"/>
            <a:ext cx="551256" cy="551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6" name="Equation" r:id="rId18" imgW="241200" imgH="241200" progId="Equation.DSMT4">
                    <p:embed/>
                  </p:oleObj>
                </mc:Choice>
                <mc:Fallback>
                  <p:oleObj name="Equation" r:id="rId18" imgW="241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92887" y="5400808"/>
                          <a:ext cx="551256" cy="551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Box 77"/>
            <p:cNvSpPr txBox="1"/>
            <p:nvPr/>
          </p:nvSpPr>
          <p:spPr>
            <a:xfrm>
              <a:off x="7335726" y="3069232"/>
              <a:ext cx="1456157" cy="561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mirrors</a:t>
              </a:r>
              <a:endParaRPr lang="en-US" sz="2000" dirty="0" smtClean="0"/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141246"/>
                </p:ext>
              </p:extLst>
            </p:nvPr>
          </p:nvGraphicFramePr>
          <p:xfrm>
            <a:off x="9066598" y="3134097"/>
            <a:ext cx="153987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7" name="Equation" r:id="rId20" imgW="685800" imgH="241200" progId="Equation.DSMT4">
                    <p:embed/>
                  </p:oleObj>
                </mc:Choice>
                <mc:Fallback>
                  <p:oleObj name="Equation" r:id="rId20" imgW="685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066598" y="3134097"/>
                          <a:ext cx="1539875" cy="541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596181"/>
                </p:ext>
              </p:extLst>
            </p:nvPr>
          </p:nvGraphicFramePr>
          <p:xfrm>
            <a:off x="1669558" y="5373036"/>
            <a:ext cx="627744" cy="542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8" name="Equation" r:id="rId22" imgW="279360" imgH="241200" progId="Equation.DSMT4">
                    <p:embed/>
                  </p:oleObj>
                </mc:Choice>
                <mc:Fallback>
                  <p:oleObj name="Equation" r:id="rId22" imgW="279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669558" y="5373036"/>
                          <a:ext cx="627744" cy="5421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5064558"/>
                </p:ext>
              </p:extLst>
            </p:nvPr>
          </p:nvGraphicFramePr>
          <p:xfrm>
            <a:off x="3871810" y="5401036"/>
            <a:ext cx="41433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9" name="Equation" r:id="rId24" imgW="190440" imgH="241200" progId="Equation.DSMT4">
                    <p:embed/>
                  </p:oleObj>
                </mc:Choice>
                <mc:Fallback>
                  <p:oleObj name="Equation" r:id="rId24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871810" y="5401036"/>
                          <a:ext cx="414338" cy="52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Connector 81"/>
            <p:cNvCxnSpPr/>
            <p:nvPr/>
          </p:nvCxnSpPr>
          <p:spPr>
            <a:xfrm flipV="1">
              <a:off x="1949787" y="5169408"/>
              <a:ext cx="0" cy="15333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2787408" y="5163312"/>
              <a:ext cx="0" cy="15333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3378436" y="5169408"/>
              <a:ext cx="0" cy="15333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8175988" y="5163312"/>
              <a:ext cx="0" cy="15333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6" name="Freeform 85"/>
            <p:cNvSpPr/>
            <p:nvPr/>
          </p:nvSpPr>
          <p:spPr>
            <a:xfrm>
              <a:off x="6729983" y="2681789"/>
              <a:ext cx="3779235" cy="2572963"/>
            </a:xfrm>
            <a:custGeom>
              <a:avLst/>
              <a:gdLst>
                <a:gd name="connsiteX0" fmla="*/ 0 w 4315014"/>
                <a:gd name="connsiteY0" fmla="*/ 1951171 h 2572963"/>
                <a:gd name="connsiteX1" fmla="*/ 755904 w 4315014"/>
                <a:gd name="connsiteY1" fmla="*/ 329635 h 2572963"/>
                <a:gd name="connsiteX2" fmla="*/ 1584960 w 4315014"/>
                <a:gd name="connsiteY2" fmla="*/ 97987 h 2572963"/>
                <a:gd name="connsiteX3" fmla="*/ 3450336 w 4315014"/>
                <a:gd name="connsiteY3" fmla="*/ 1536643 h 2572963"/>
                <a:gd name="connsiteX4" fmla="*/ 4218432 w 4315014"/>
                <a:gd name="connsiteY4" fmla="*/ 2365699 h 2572963"/>
                <a:gd name="connsiteX5" fmla="*/ 4303776 w 4315014"/>
                <a:gd name="connsiteY5" fmla="*/ 2572963 h 2572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15014" h="2572963">
                  <a:moveTo>
                    <a:pt x="0" y="1951171"/>
                  </a:moveTo>
                  <a:cubicBezTo>
                    <a:pt x="245872" y="1294835"/>
                    <a:pt x="491744" y="638499"/>
                    <a:pt x="755904" y="329635"/>
                  </a:cubicBezTo>
                  <a:cubicBezTo>
                    <a:pt x="1020064" y="20771"/>
                    <a:pt x="1135888" y="-103181"/>
                    <a:pt x="1584960" y="97987"/>
                  </a:cubicBezTo>
                  <a:cubicBezTo>
                    <a:pt x="2034032" y="299155"/>
                    <a:pt x="3011424" y="1158691"/>
                    <a:pt x="3450336" y="1536643"/>
                  </a:cubicBezTo>
                  <a:cubicBezTo>
                    <a:pt x="3889248" y="1914595"/>
                    <a:pt x="4076192" y="2192979"/>
                    <a:pt x="4218432" y="2365699"/>
                  </a:cubicBezTo>
                  <a:cubicBezTo>
                    <a:pt x="4360672" y="2538419"/>
                    <a:pt x="4303776" y="2572963"/>
                    <a:pt x="4303776" y="2572963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/>
            <p:nvPr/>
          </p:nvCxnSpPr>
          <p:spPr>
            <a:xfrm flipV="1">
              <a:off x="4109956" y="5338606"/>
              <a:ext cx="0" cy="15333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3831535" y="2340639"/>
              <a:ext cx="1053416" cy="561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folds</a:t>
              </a:r>
              <a:endParaRPr lang="en-US" sz="2000" dirty="0" smtClean="0"/>
            </a:p>
          </p:txBody>
        </p:sp>
        <p:sp>
          <p:nvSpPr>
            <p:cNvPr id="89" name="Freeform 88"/>
            <p:cNvSpPr/>
            <p:nvPr/>
          </p:nvSpPr>
          <p:spPr>
            <a:xfrm>
              <a:off x="2048256" y="2096118"/>
              <a:ext cx="7839456" cy="3158634"/>
            </a:xfrm>
            <a:custGeom>
              <a:avLst/>
              <a:gdLst>
                <a:gd name="connsiteX0" fmla="*/ 0 w 6570853"/>
                <a:gd name="connsiteY0" fmla="*/ 1098186 h 3158634"/>
                <a:gd name="connsiteX1" fmla="*/ 1658112 w 6570853"/>
                <a:gd name="connsiteY1" fmla="*/ 61866 h 3158634"/>
                <a:gd name="connsiteX2" fmla="*/ 2633472 w 6570853"/>
                <a:gd name="connsiteY2" fmla="*/ 208170 h 3158634"/>
                <a:gd name="connsiteX3" fmla="*/ 3767328 w 6570853"/>
                <a:gd name="connsiteY3" fmla="*/ 951882 h 3158634"/>
                <a:gd name="connsiteX4" fmla="*/ 6144768 w 6570853"/>
                <a:gd name="connsiteY4" fmla="*/ 2549034 h 3158634"/>
                <a:gd name="connsiteX5" fmla="*/ 6559296 w 6570853"/>
                <a:gd name="connsiteY5" fmla="*/ 3158634 h 3158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70853" h="3158634">
                  <a:moveTo>
                    <a:pt x="0" y="1098186"/>
                  </a:moveTo>
                  <a:cubicBezTo>
                    <a:pt x="609600" y="654194"/>
                    <a:pt x="1219200" y="210202"/>
                    <a:pt x="1658112" y="61866"/>
                  </a:cubicBezTo>
                  <a:cubicBezTo>
                    <a:pt x="2097024" y="-86470"/>
                    <a:pt x="2281936" y="59834"/>
                    <a:pt x="2633472" y="208170"/>
                  </a:cubicBezTo>
                  <a:cubicBezTo>
                    <a:pt x="2985008" y="356506"/>
                    <a:pt x="3767328" y="951882"/>
                    <a:pt x="3767328" y="951882"/>
                  </a:cubicBezTo>
                  <a:cubicBezTo>
                    <a:pt x="4352544" y="1342026"/>
                    <a:pt x="5679440" y="2181242"/>
                    <a:pt x="6144768" y="2549034"/>
                  </a:cubicBezTo>
                  <a:cubicBezTo>
                    <a:pt x="6610096" y="2916826"/>
                    <a:pt x="6584696" y="3037730"/>
                    <a:pt x="6559296" y="3158634"/>
                  </a:cubicBezTo>
                </a:path>
              </a:pathLst>
            </a:cu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 rot="1742029">
              <a:off x="5007500" y="3128766"/>
              <a:ext cx="3622839" cy="561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err="1" smtClean="0"/>
                <a:t>Alfvén</a:t>
              </a:r>
              <a:r>
                <a:rPr lang="en-US" sz="2000" dirty="0" smtClean="0"/>
                <a:t>-wave cascade</a:t>
              </a:r>
              <a:endParaRPr lang="en-US" sz="20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42687634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09600" y="-261258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ts val="4800"/>
              </a:lnSpc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Simulations of mirror instability (M. Kunz)</a:t>
            </a:r>
            <a:endParaRPr lang="en-US" sz="36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0" y="1076161"/>
            <a:ext cx="4034140" cy="4714692"/>
            <a:chOff x="338360" y="856705"/>
            <a:chExt cx="4034140" cy="471469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70059" y="1508783"/>
              <a:ext cx="3502441" cy="3523441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2885076" y="5193792"/>
              <a:ext cx="148742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 flipV="1">
              <a:off x="682752" y="1508784"/>
              <a:ext cx="12192" cy="147825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860436" y="520206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8360" y="163372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426464" y="1338942"/>
              <a:ext cx="755904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982612" y="1348956"/>
              <a:ext cx="74371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040563"/>
                </p:ext>
              </p:extLst>
            </p:nvPr>
          </p:nvGraphicFramePr>
          <p:xfrm>
            <a:off x="1613662" y="856705"/>
            <a:ext cx="381508" cy="490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5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13662" y="856705"/>
                          <a:ext cx="381508" cy="4905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128980"/>
                </p:ext>
              </p:extLst>
            </p:nvPr>
          </p:nvGraphicFramePr>
          <p:xfrm>
            <a:off x="3180399" y="927891"/>
            <a:ext cx="348138" cy="34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6" name="Equation" r:id="rId6" imgW="152280" imgH="152280" progId="Equation.DSMT4">
                    <p:embed/>
                  </p:oleObj>
                </mc:Choice>
                <mc:Fallback>
                  <p:oleObj name="Equation" r:id="rId6" imgW="1522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80399" y="927891"/>
                          <a:ext cx="348138" cy="34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1082911" y="5574817"/>
            <a:ext cx="2400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hearing periodic box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13322"/>
              </p:ext>
            </p:extLst>
          </p:nvPr>
        </p:nvGraphicFramePr>
        <p:xfrm>
          <a:off x="4413309" y="1482870"/>
          <a:ext cx="762125" cy="6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3309" y="1482870"/>
                        <a:ext cx="762125" cy="63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>
          <a:xfrm>
            <a:off x="5300931" y="1661685"/>
            <a:ext cx="390144" cy="219456"/>
          </a:xfrm>
          <a:prstGeom prst="rightArrow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57857"/>
              </p:ext>
            </p:extLst>
          </p:nvPr>
        </p:nvGraphicFramePr>
        <p:xfrm>
          <a:off x="5800908" y="1446294"/>
          <a:ext cx="1607240" cy="71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Equation" r:id="rId10" imgW="1002960" imgH="444240" progId="Equation.DSMT4">
                  <p:embed/>
                </p:oleObj>
              </mc:Choice>
              <mc:Fallback>
                <p:oleObj name="Equation" r:id="rId10" imgW="1002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00908" y="1446294"/>
                        <a:ext cx="1607240" cy="712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75434" y="2800796"/>
            <a:ext cx="4791651" cy="311245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4556150" y="2192822"/>
            <a:ext cx="654698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B00000"/>
                </a:solidFill>
              </a:rPr>
              <a:t>PEGASUS</a:t>
            </a:r>
            <a:r>
              <a:rPr lang="en-US" dirty="0" smtClean="0"/>
              <a:t> hybrid code: kinetic ions, fluid isothermal electrons</a:t>
            </a:r>
          </a:p>
          <a:p>
            <a:pPr algn="ctr"/>
            <a:r>
              <a:rPr lang="en-US" sz="1600" dirty="0" smtClean="0">
                <a:solidFill>
                  <a:schemeClr val="bg2">
                    <a:lumMod val="50000"/>
                  </a:schemeClr>
                </a:solidFill>
              </a:rPr>
              <a:t>Kunz, Stone &amp; Bai 2014 </a:t>
            </a:r>
            <a:endParaRPr lang="en-US" sz="1600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78352"/>
              </p:ext>
            </p:extLst>
          </p:nvPr>
        </p:nvGraphicFramePr>
        <p:xfrm>
          <a:off x="5300931" y="5913253"/>
          <a:ext cx="1336544" cy="54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13" imgW="622080" imgH="253800" progId="Equation.DSMT4">
                  <p:embed/>
                </p:oleObj>
              </mc:Choice>
              <mc:Fallback>
                <p:oleObj name="Equation" r:id="rId13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0931" y="5913253"/>
                        <a:ext cx="1336544" cy="54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604528" y="6089449"/>
            <a:ext cx="16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hearing sheet</a:t>
            </a:r>
            <a:endParaRPr lang="en-US" dirty="0"/>
          </a:p>
        </p:txBody>
      </p:sp>
      <p:sp>
        <p:nvSpPr>
          <p:cNvPr id="24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78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09600" y="-224682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ts val="4800"/>
              </a:lnSpc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Properties of the mirror field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891093" y="5582588"/>
            <a:ext cx="4294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patial structure of the mirror instability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743167" y="1326750"/>
            <a:ext cx="5997729" cy="2643477"/>
            <a:chOff x="5003591" y="1277982"/>
            <a:chExt cx="5835097" cy="257179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03591" y="1277982"/>
              <a:ext cx="5835097" cy="1853522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509961"/>
                </p:ext>
              </p:extLst>
            </p:nvPr>
          </p:nvGraphicFramePr>
          <p:xfrm>
            <a:off x="6933438" y="3110072"/>
            <a:ext cx="385484" cy="280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2" name="Equation" r:id="rId4" imgW="279360" imgH="203040" progId="Equation.DSMT4">
                    <p:embed/>
                  </p:oleObj>
                </mc:Choice>
                <mc:Fallback>
                  <p:oleObj name="Equation" r:id="rId4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33438" y="3110072"/>
                          <a:ext cx="385484" cy="280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198240"/>
                </p:ext>
              </p:extLst>
            </p:nvPr>
          </p:nvGraphicFramePr>
          <p:xfrm>
            <a:off x="8500849" y="3110072"/>
            <a:ext cx="397682" cy="289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3" name="Equation" r:id="rId6" imgW="279360" imgH="203040" progId="Equation.DSMT4">
                    <p:embed/>
                  </p:oleObj>
                </mc:Choice>
                <mc:Fallback>
                  <p:oleObj name="Equation" r:id="rId6" imgW="279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00849" y="3110072"/>
                          <a:ext cx="397682" cy="289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472941"/>
                </p:ext>
              </p:extLst>
            </p:nvPr>
          </p:nvGraphicFramePr>
          <p:xfrm>
            <a:off x="10080458" y="3119376"/>
            <a:ext cx="321565" cy="285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4" name="Equation" r:id="rId8" imgW="228600" imgH="203040" progId="Equation.DSMT4">
                    <p:embed/>
                  </p:oleObj>
                </mc:Choice>
                <mc:Fallback>
                  <p:oleObj name="Equation" r:id="rId8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080458" y="3119376"/>
                          <a:ext cx="321565" cy="285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6965989"/>
                </p:ext>
              </p:extLst>
            </p:nvPr>
          </p:nvGraphicFramePr>
          <p:xfrm>
            <a:off x="8102092" y="3291904"/>
            <a:ext cx="383540" cy="557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5" name="Equation" r:id="rId10" imgW="279360" imgH="406080" progId="Equation.DSMT4">
                    <p:embed/>
                  </p:oleObj>
                </mc:Choice>
                <mc:Fallback>
                  <p:oleObj name="Equation" r:id="rId10" imgW="2793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02092" y="3291904"/>
                          <a:ext cx="383540" cy="557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5940051" y="3687322"/>
            <a:ext cx="5742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D magnetic fluctuation spectrum of mirror instability</a:t>
            </a:r>
          </a:p>
        </p:txBody>
      </p:sp>
      <p:sp>
        <p:nvSpPr>
          <p:cNvPr id="2" name="Rectangle 1"/>
          <p:cNvSpPr/>
          <p:nvPr/>
        </p:nvSpPr>
        <p:spPr>
          <a:xfrm>
            <a:off x="903285" y="5958546"/>
            <a:ext cx="16225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Kunz et al. 2014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1104" y="1322640"/>
            <a:ext cx="5010693" cy="4253322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940051" y="4126823"/>
            <a:ext cx="54864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/>
              <a:t>p</a:t>
            </a:r>
            <a:r>
              <a:rPr lang="en-US" sz="2200" dirty="0" smtClean="0"/>
              <a:t>arallel CR diffusion mainly governed by transverse magnetic fluctuations along field line with mean field B</a:t>
            </a:r>
            <a:r>
              <a:rPr lang="en-US" sz="2200" baseline="-25000" dirty="0" smtClean="0"/>
              <a:t>0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200" dirty="0" smtClean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/>
              <a:t>in mirrors </a:t>
            </a:r>
            <a:r>
              <a:rPr lang="el-GR" sz="2200" dirty="0" smtClean="0"/>
              <a:t>δ</a:t>
            </a:r>
            <a:r>
              <a:rPr lang="en-US" sz="2200" dirty="0" smtClean="0"/>
              <a:t>B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∥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/B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~1, </a:t>
            </a:r>
            <a:r>
              <a:rPr lang="el-GR" sz="2200" dirty="0" smtClean="0"/>
              <a:t>δ</a:t>
            </a:r>
            <a:r>
              <a:rPr 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sz="2200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⊥</a:t>
            </a:r>
            <a:r>
              <a:rPr lang="en-US" sz="2200" dirty="0">
                <a:latin typeface="Cambria Math" panose="02040503050406030204" pitchFamily="18" charset="0"/>
                <a:ea typeface="Cambria Math" panose="02040503050406030204" pitchFamily="18" charset="0"/>
              </a:rPr>
              <a:t>/</a:t>
            </a:r>
            <a:r>
              <a:rPr 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sz="22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~0.1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endParaRPr lang="en-US" sz="22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2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l</a:t>
            </a:r>
            <a:r>
              <a:rPr lang="en-US" sz="2200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sz="22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∥</a:t>
            </a:r>
            <a:r>
              <a:rPr 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~</a:t>
            </a:r>
            <a:r>
              <a:rPr 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00 </a:t>
            </a:r>
            <a:r>
              <a:rPr lang="en-US" sz="22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sz="2200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Li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14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854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09600" y="-224682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ts val="4800"/>
              </a:lnSpc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Parallel Diffusivity at High Energies</a:t>
            </a:r>
            <a:endParaRPr lang="en-US" sz="3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3112"/>
              </p:ext>
            </p:extLst>
          </p:nvPr>
        </p:nvGraphicFramePr>
        <p:xfrm>
          <a:off x="3613456" y="1650549"/>
          <a:ext cx="4496401" cy="66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3456" y="1650549"/>
                        <a:ext cx="4496401" cy="666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957691" y="3526509"/>
            <a:ext cx="373667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/>
              <a:t>calculate </a:t>
            </a:r>
            <a:r>
              <a:rPr lang="en-US" sz="2200" dirty="0" smtClean="0"/>
              <a:t>small change of pitch angle over </a:t>
            </a:r>
            <a:r>
              <a:rPr lang="en-US" sz="2200" dirty="0" err="1" smtClean="0"/>
              <a:t>l</a:t>
            </a:r>
            <a:r>
              <a:rPr lang="en-US" sz="2200" baseline="-25000" dirty="0" err="1" smtClean="0"/>
              <a:t>B</a:t>
            </a:r>
            <a:r>
              <a:rPr lang="en-US" sz="2200" dirty="0" smtClean="0"/>
              <a:t> -&gt; </a:t>
            </a:r>
          </a:p>
          <a:p>
            <a:r>
              <a:rPr lang="en-US" sz="2200" dirty="0" smtClean="0"/>
              <a:t>random walk</a:t>
            </a:r>
            <a:endParaRPr lang="en-US" sz="2200" dirty="0"/>
          </a:p>
        </p:txBody>
      </p:sp>
      <p:sp>
        <p:nvSpPr>
          <p:cNvPr id="20" name="Rectangle 19"/>
          <p:cNvSpPr/>
          <p:nvPr/>
        </p:nvSpPr>
        <p:spPr>
          <a:xfrm>
            <a:off x="3826028" y="2270992"/>
            <a:ext cx="3962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B00000"/>
                </a:solidFill>
              </a:rPr>
              <a:t>v</a:t>
            </a:r>
            <a:r>
              <a:rPr lang="en-US" sz="2200" dirty="0" smtClean="0">
                <a:solidFill>
                  <a:srgbClr val="B00000"/>
                </a:solidFill>
              </a:rPr>
              <a:t>alid for </a:t>
            </a:r>
            <a:r>
              <a:rPr lang="en-US" sz="2200" dirty="0" err="1" smtClean="0">
                <a:solidFill>
                  <a:srgbClr val="B00000"/>
                </a:solidFill>
              </a:rPr>
              <a:t>r</a:t>
            </a:r>
            <a:r>
              <a:rPr lang="en-US" sz="2200" baseline="-25000" dirty="0" err="1" smtClean="0">
                <a:solidFill>
                  <a:srgbClr val="B00000"/>
                </a:solidFill>
              </a:rPr>
              <a:t>L</a:t>
            </a:r>
            <a:r>
              <a:rPr lang="en-US" sz="2200" dirty="0" smtClean="0">
                <a:solidFill>
                  <a:srgbClr val="B00000"/>
                </a:solidFill>
              </a:rPr>
              <a:t>&gt;&gt;</a:t>
            </a:r>
            <a:r>
              <a:rPr lang="en-US" sz="2200" dirty="0" err="1" smtClean="0">
                <a:solidFill>
                  <a:srgbClr val="B00000"/>
                </a:solidFill>
              </a:rPr>
              <a:t>l</a:t>
            </a:r>
            <a:r>
              <a:rPr lang="en-US" sz="2200" baseline="-25000" dirty="0" err="1" smtClean="0">
                <a:solidFill>
                  <a:srgbClr val="B00000"/>
                </a:solidFill>
              </a:rPr>
              <a:t>B</a:t>
            </a:r>
            <a:endParaRPr lang="en-US" sz="2200" baseline="-25000" dirty="0">
              <a:solidFill>
                <a:srgbClr val="B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28356" y="5769385"/>
            <a:ext cx="713528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/>
              <a:t>exact </a:t>
            </a:r>
            <a:r>
              <a:rPr lang="en-US" sz="2200" dirty="0" smtClean="0"/>
              <a:t>form depends on field structure, need simulations</a:t>
            </a:r>
            <a:endParaRPr lang="en-US" sz="2200" dirty="0"/>
          </a:p>
        </p:txBody>
      </p:sp>
      <p:sp>
        <p:nvSpPr>
          <p:cNvPr id="8" name="Rectangle 7"/>
          <p:cNvSpPr/>
          <p:nvPr/>
        </p:nvSpPr>
        <p:spPr>
          <a:xfrm>
            <a:off x="7402286" y="1789962"/>
            <a:ext cx="396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Jokipii</a:t>
            </a: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1969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26823"/>
              </p:ext>
            </p:extLst>
          </p:nvPr>
        </p:nvGraphicFramePr>
        <p:xfrm>
          <a:off x="5603872" y="3141313"/>
          <a:ext cx="4197573" cy="85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3872" y="3141313"/>
                        <a:ext cx="4197573" cy="853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76935"/>
              </p:ext>
            </p:extLst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7" imgW="914400" imgH="179640" progId="Equation.DSMT4">
                  <p:embed/>
                </p:oleObj>
              </mc:Choice>
              <mc:Fallback>
                <p:oleObj name="Equation" r:id="rId7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971309"/>
              </p:ext>
            </p:extLst>
          </p:nvPr>
        </p:nvGraphicFramePr>
        <p:xfrm>
          <a:off x="5614760" y="4180594"/>
          <a:ext cx="3318817" cy="94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9" imgW="1777680" imgH="507960" progId="Equation.DSMT4">
                  <p:embed/>
                </p:oleObj>
              </mc:Choice>
              <mc:Fallback>
                <p:oleObj name="Equation" r:id="rId9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4760" y="4180594"/>
                        <a:ext cx="3318817" cy="948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ubtitle 1"/>
          <p:cNvSpPr txBox="1">
            <a:spLocks/>
          </p:cNvSpPr>
          <p:nvPr/>
        </p:nvSpPr>
        <p:spPr>
          <a:xfrm>
            <a:off x="1981200" y="6559298"/>
            <a:ext cx="8534400" cy="483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lasma Kinetics Workshop 2016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61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mpany background presentat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ompany background presentation" id="{7C18907C-4901-42BD-8F2C-E63B32C9DCA3}" vid="{B4FC953D-0C69-4290-95E2-4EA0E2E67DE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19111A70-0198-4F40-BEFB-ADDC651BCC6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ompany meeting presentation</Template>
  <TotalTime>0</TotalTime>
  <Words>458</Words>
  <Application>Microsoft Office PowerPoint</Application>
  <PresentationFormat>Widescreen</PresentationFormat>
  <Paragraphs>8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mbria Math</vt:lpstr>
      <vt:lpstr>Century Gothic</vt:lpstr>
      <vt:lpstr>Courier New</vt:lpstr>
      <vt:lpstr>Palatino Linotype</vt:lpstr>
      <vt:lpstr>Company background presentation</vt:lpstr>
      <vt:lpstr>Equation</vt:lpstr>
      <vt:lpstr>MathType 6.0 Equation</vt:lpstr>
      <vt:lpstr>Cosmic Ray Diffusion in Mirror Fluctuations</vt:lpstr>
      <vt:lpstr>Intracluster medium</vt:lpstr>
      <vt:lpstr>Cosmic rays in galaxy clusters</vt:lpstr>
      <vt:lpstr>Energies and Larmor radii of CR in ICM</vt:lpstr>
      <vt:lpstr>Energies and Larmor radii of CR in IC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7-19T03:57:50Z</dcterms:created>
  <dcterms:modified xsi:type="dcterms:W3CDTF">2016-08-04T07:44:3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5109991</vt:lpwstr>
  </property>
</Properties>
</file>